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72A9" w:rsidRPr="00BF450F" w:rsidRDefault="00CA117E" w:rsidP="00A42E0C">
      <w:pPr>
        <w:pStyle w:val="Title"/>
        <w:spacing w:line="276" w:lineRule="auto"/>
        <w:ind w:left="0"/>
        <w:rPr>
          <w:rFonts w:ascii="Times New Roman" w:hAnsi="Times New Roman" w:cs="Times New Roman"/>
          <w:b w:val="0"/>
          <w:sz w:val="24"/>
          <w:szCs w:val="24"/>
        </w:rPr>
      </w:pPr>
      <w:r w:rsidRPr="00BF450F">
        <w:rPr>
          <w:rFonts w:ascii="Times New Roman" w:hAnsi="Times New Roman" w:cs="Times New Roman"/>
          <w:b w:val="0"/>
          <w:sz w:val="24"/>
          <w:szCs w:val="24"/>
        </w:rPr>
        <w:t>I</w:t>
      </w:r>
      <w:r w:rsidR="00633BB1">
        <w:rPr>
          <w:rFonts w:ascii="Times New Roman" w:hAnsi="Times New Roman" w:cs="Times New Roman"/>
          <w:b w:val="0"/>
          <w:sz w:val="24"/>
          <w:szCs w:val="24"/>
        </w:rPr>
        <w:t>I</w:t>
      </w:r>
      <w:r w:rsidR="00A42E0C" w:rsidRPr="00BF450F">
        <w:rPr>
          <w:rFonts w:ascii="Times New Roman" w:hAnsi="Times New Roman" w:cs="Times New Roman"/>
          <w:b w:val="0"/>
          <w:sz w:val="24"/>
          <w:szCs w:val="24"/>
        </w:rPr>
        <w:t>I</w:t>
      </w:r>
      <w:r w:rsidR="00873726" w:rsidRPr="00BF450F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A7331D">
        <w:rPr>
          <w:rFonts w:ascii="Times New Roman" w:hAnsi="Times New Roman" w:cs="Times New Roman"/>
          <w:b w:val="0"/>
          <w:sz w:val="24"/>
          <w:szCs w:val="24"/>
        </w:rPr>
        <w:t>B.Tech</w:t>
      </w:r>
      <w:r w:rsidR="00973B3C">
        <w:rPr>
          <w:rFonts w:ascii="Times New Roman" w:hAnsi="Times New Roman" w:cs="Times New Roman"/>
          <w:b w:val="0"/>
          <w:sz w:val="24"/>
          <w:szCs w:val="24"/>
        </w:rPr>
        <w:t>.</w:t>
      </w:r>
      <w:r w:rsidR="00C13E57" w:rsidRPr="00BF450F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873726" w:rsidRPr="00BF450F">
        <w:rPr>
          <w:rFonts w:ascii="Times New Roman" w:hAnsi="Times New Roman" w:cs="Times New Roman"/>
          <w:b w:val="0"/>
          <w:sz w:val="24"/>
          <w:szCs w:val="24"/>
        </w:rPr>
        <w:t>I</w:t>
      </w:r>
      <w:r w:rsidR="00633BB1">
        <w:rPr>
          <w:rFonts w:ascii="Times New Roman" w:hAnsi="Times New Roman" w:cs="Times New Roman"/>
          <w:b w:val="0"/>
          <w:sz w:val="24"/>
          <w:szCs w:val="24"/>
        </w:rPr>
        <w:t>I</w:t>
      </w:r>
      <w:r w:rsidR="00873726" w:rsidRPr="00BF450F">
        <w:rPr>
          <w:rFonts w:ascii="Times New Roman" w:hAnsi="Times New Roman" w:cs="Times New Roman"/>
          <w:b w:val="0"/>
          <w:sz w:val="24"/>
          <w:szCs w:val="24"/>
        </w:rPr>
        <w:t xml:space="preserve"> Semester Examination</w:t>
      </w:r>
      <w:r w:rsidR="00763CC5">
        <w:rPr>
          <w:rFonts w:ascii="Times New Roman" w:hAnsi="Times New Roman" w:cs="Times New Roman"/>
          <w:b w:val="0"/>
          <w:sz w:val="24"/>
          <w:szCs w:val="24"/>
        </w:rPr>
        <w:t>s, June-</w:t>
      </w:r>
      <w:r w:rsidR="00554F52">
        <w:rPr>
          <w:rFonts w:ascii="Times New Roman" w:hAnsi="Times New Roman" w:cs="Times New Roman"/>
          <w:b w:val="0"/>
          <w:sz w:val="24"/>
          <w:szCs w:val="24"/>
        </w:rPr>
        <w:t>2016</w:t>
      </w:r>
    </w:p>
    <w:p w:rsidR="00307DAD" w:rsidRPr="00650B5F" w:rsidRDefault="00A7331D" w:rsidP="00A42E0C">
      <w:pPr>
        <w:spacing w:line="276" w:lineRule="auto"/>
        <w:jc w:val="center"/>
        <w:rPr>
          <w:b/>
          <w:sz w:val="30"/>
          <w:szCs w:val="30"/>
        </w:rPr>
      </w:pPr>
      <w:r w:rsidRPr="00650B5F">
        <w:rPr>
          <w:b/>
          <w:sz w:val="30"/>
          <w:szCs w:val="30"/>
        </w:rPr>
        <w:t>MICROPROCESSORS AND INTERFACING</w:t>
      </w:r>
    </w:p>
    <w:p w:rsidR="009472A9" w:rsidRPr="00A42E0C" w:rsidRDefault="00873726" w:rsidP="00A42E0C">
      <w:pPr>
        <w:spacing w:line="276" w:lineRule="auto"/>
        <w:rPr>
          <w:b/>
          <w:bCs/>
          <w:iCs/>
          <w:color w:val="000000"/>
        </w:rPr>
      </w:pPr>
      <w:r w:rsidRPr="00A42E0C">
        <w:rPr>
          <w:iCs/>
          <w:color w:val="000000"/>
        </w:rPr>
        <w:t xml:space="preserve">Time:  </w:t>
      </w:r>
      <w:r w:rsidRPr="00A42E0C">
        <w:rPr>
          <w:b/>
          <w:bCs/>
          <w:iCs/>
          <w:color w:val="000000"/>
        </w:rPr>
        <w:t>3</w:t>
      </w:r>
      <w:r w:rsidR="00B41FFF" w:rsidRPr="00A42E0C">
        <w:rPr>
          <w:iCs/>
          <w:color w:val="000000"/>
        </w:rPr>
        <w:t xml:space="preserve"> hours</w:t>
      </w:r>
      <w:r w:rsidR="00B41FFF" w:rsidRPr="00A42E0C">
        <w:rPr>
          <w:iCs/>
          <w:color w:val="000000"/>
        </w:rPr>
        <w:tab/>
      </w:r>
      <w:r w:rsidR="00B41FFF" w:rsidRPr="00A42E0C">
        <w:rPr>
          <w:iCs/>
          <w:color w:val="000000"/>
        </w:rPr>
        <w:tab/>
      </w:r>
      <w:r w:rsidR="00B41FFF" w:rsidRPr="00A42E0C">
        <w:rPr>
          <w:iCs/>
          <w:color w:val="000000"/>
        </w:rPr>
        <w:tab/>
      </w:r>
      <w:r w:rsidR="00B41FFF" w:rsidRPr="00A42E0C">
        <w:rPr>
          <w:iCs/>
          <w:color w:val="000000"/>
        </w:rPr>
        <w:tab/>
        <w:t xml:space="preserve">           </w:t>
      </w:r>
      <w:r w:rsidR="00633BB1">
        <w:rPr>
          <w:iCs/>
          <w:color w:val="000000"/>
        </w:rPr>
        <w:t xml:space="preserve">        </w:t>
      </w:r>
      <w:r w:rsidR="00B41FFF" w:rsidRPr="00A42E0C">
        <w:rPr>
          <w:iCs/>
          <w:color w:val="000000"/>
        </w:rPr>
        <w:t xml:space="preserve"> </w:t>
      </w:r>
      <w:r w:rsidR="00A7331D">
        <w:rPr>
          <w:iCs/>
          <w:color w:val="000000"/>
        </w:rPr>
        <w:t>(CSE)</w:t>
      </w:r>
      <w:r w:rsidR="00B41FFF" w:rsidRPr="00A42E0C">
        <w:rPr>
          <w:iCs/>
          <w:color w:val="000000"/>
        </w:rPr>
        <w:tab/>
        <w:t xml:space="preserve">                               </w:t>
      </w:r>
      <w:r w:rsidR="001270EF">
        <w:rPr>
          <w:iCs/>
          <w:color w:val="000000"/>
        </w:rPr>
        <w:t xml:space="preserve">            </w:t>
      </w:r>
      <w:r w:rsidRPr="00A42E0C">
        <w:rPr>
          <w:iCs/>
          <w:color w:val="000000"/>
        </w:rPr>
        <w:t xml:space="preserve">Max. Marks: </w:t>
      </w:r>
      <w:r w:rsidRPr="00A42E0C">
        <w:rPr>
          <w:b/>
          <w:bCs/>
          <w:iCs/>
          <w:color w:val="000000"/>
        </w:rPr>
        <w:t>60</w:t>
      </w:r>
    </w:p>
    <w:p w:rsidR="009472A9" w:rsidRPr="00A42E0C" w:rsidRDefault="00873726" w:rsidP="00A42E0C">
      <w:pPr>
        <w:pStyle w:val="Heading1"/>
        <w:spacing w:line="276" w:lineRule="auto"/>
        <w:jc w:val="center"/>
      </w:pPr>
      <w:r w:rsidRPr="00A42E0C">
        <w:t xml:space="preserve">SECTION – A </w:t>
      </w:r>
    </w:p>
    <w:p w:rsidR="009472A9" w:rsidRPr="00A42E0C" w:rsidRDefault="00873726" w:rsidP="00A42E0C">
      <w:pPr>
        <w:spacing w:line="276" w:lineRule="auto"/>
        <w:ind w:firstLine="720"/>
        <w:jc w:val="center"/>
      </w:pPr>
      <w:r w:rsidRPr="00A42E0C">
        <w:t>(Short Answer Questions)</w:t>
      </w:r>
    </w:p>
    <w:p w:rsidR="009472A9" w:rsidRPr="00A42E0C" w:rsidRDefault="00873726" w:rsidP="00A42E0C">
      <w:pPr>
        <w:spacing w:line="276" w:lineRule="auto"/>
        <w:rPr>
          <w:b/>
          <w:bCs/>
        </w:rPr>
      </w:pPr>
      <w:r w:rsidRPr="00A42E0C">
        <w:rPr>
          <w:b/>
          <w:bCs/>
        </w:rPr>
        <w:t>Answer all ten questions</w:t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  <w:t xml:space="preserve">         </w:t>
      </w:r>
      <w:r w:rsidR="00B41FFF" w:rsidRPr="00A42E0C">
        <w:rPr>
          <w:b/>
          <w:bCs/>
        </w:rPr>
        <w:t xml:space="preserve">  </w:t>
      </w:r>
      <w:r w:rsidRPr="00A42E0C">
        <w:rPr>
          <w:b/>
          <w:bCs/>
        </w:rPr>
        <w:t>10×1M=10M</w: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 xml:space="preserve">To maximize 8086 processor performance, a data word should be stored beginning at ------------------------- memory address.   </w: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>If, following an addition, register AX=00eH, executing the AAA instruction will cause register AX to become -----------.</w: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>When accessing a memory location shared with a coprocessor, which of the following signals prevents the coprocessor from also accessing that location?</w:t>
      </w:r>
    </w:p>
    <w:p w:rsidR="00B727E4" w:rsidRPr="00B727E4" w:rsidRDefault="00B727E4" w:rsidP="00021D38">
      <w:pPr>
        <w:numPr>
          <w:ilvl w:val="0"/>
          <w:numId w:val="36"/>
        </w:numPr>
        <w:suppressAutoHyphens w:val="0"/>
        <w:spacing w:line="276" w:lineRule="auto"/>
      </w:pPr>
      <w:r w:rsidRPr="00B727E4">
        <w:rPr>
          <w:position w:val="-6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33pt;height:17.25pt" o:ole="">
            <v:imagedata r:id="rId8" o:title=""/>
          </v:shape>
          <o:OLEObject Type="Embed" ProgID="Equation.DSMT4" ShapeID="_x0000_i1049" DrawAspect="Content" ObjectID="_1528619707" r:id="rId9"/>
        </w:object>
      </w:r>
      <w:r w:rsidRPr="00B727E4">
        <w:t xml:space="preserve">   (b)   </w:t>
      </w:r>
      <w:r w:rsidRPr="00B727E4">
        <w:rPr>
          <w:position w:val="-6"/>
        </w:rPr>
        <w:object w:dxaOrig="740" w:dyaOrig="340">
          <v:shape id="_x0000_i1050" type="#_x0000_t75" style="width:36.75pt;height:17.25pt" o:ole="">
            <v:imagedata r:id="rId10" o:title=""/>
          </v:shape>
          <o:OLEObject Type="Embed" ProgID="Equation.DSMT4" ShapeID="_x0000_i1050" DrawAspect="Content" ObjectID="_1528619708" r:id="rId11"/>
        </w:object>
      </w:r>
      <w:r w:rsidRPr="00B727E4">
        <w:t xml:space="preserve">   (c)  </w:t>
      </w:r>
      <w:r w:rsidRPr="00B727E4">
        <w:rPr>
          <w:position w:val="-4"/>
        </w:rPr>
        <w:object w:dxaOrig="560" w:dyaOrig="320">
          <v:shape id="_x0000_i1051" type="#_x0000_t75" style="width:27.75pt;height:15.75pt" o:ole="">
            <v:imagedata r:id="rId12" o:title=""/>
          </v:shape>
          <o:OLEObject Type="Embed" ProgID="Equation.DSMT4" ShapeID="_x0000_i1051" DrawAspect="Content" ObjectID="_1528619709" r:id="rId13"/>
        </w:object>
      </w:r>
      <w:r w:rsidRPr="00B727E4">
        <w:t xml:space="preserve">   (d) </w:t>
      </w:r>
      <w:r w:rsidRPr="00B727E4">
        <w:rPr>
          <w:position w:val="-6"/>
        </w:rPr>
        <w:object w:dxaOrig="660" w:dyaOrig="340">
          <v:shape id="_x0000_i1052" type="#_x0000_t75" style="width:33pt;height:17.25pt" o:ole="">
            <v:imagedata r:id="rId14" o:title=""/>
          </v:shape>
          <o:OLEObject Type="Embed" ProgID="Equation.DSMT4" ShapeID="_x0000_i1052" DrawAspect="Content" ObjectID="_1528619710" r:id="rId15"/>
        </w:objec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>When the 8086 is wired for the maximum mode, the 8288 bus controller decodes ---------------- to generate the system control bus.</w:t>
      </w:r>
    </w:p>
    <w:p w:rsidR="00B727E4" w:rsidRPr="00B727E4" w:rsidRDefault="00757B21" w:rsidP="00021D38">
      <w:pPr>
        <w:numPr>
          <w:ilvl w:val="0"/>
          <w:numId w:val="35"/>
        </w:numPr>
        <w:suppressAutoHyphens w:val="0"/>
        <w:spacing w:line="276" w:lineRule="auto"/>
      </w:pPr>
      <w:r>
        <w:t xml:space="preserve">What is meant by full </w:t>
      </w:r>
      <w:r w:rsidR="00021D38">
        <w:t>duplex communication</w:t>
      </w:r>
      <w:r>
        <w:t>?</w:t>
      </w:r>
    </w:p>
    <w:p w:rsidR="00B727E4" w:rsidRPr="00B727E4" w:rsidRDefault="00757B21" w:rsidP="00021D38">
      <w:pPr>
        <w:numPr>
          <w:ilvl w:val="0"/>
          <w:numId w:val="35"/>
        </w:numPr>
        <w:suppressAutoHyphens w:val="0"/>
        <w:spacing w:line="276" w:lineRule="auto"/>
      </w:pPr>
      <w:r>
        <w:t>Expand USART.</w: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>When operated in the minimum mode, the 8086 uses the ------------- and ---------------- handshaking signals to allow the DMA controller to gain the control of the system buses.</w: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>If the poling is used to input the characters from 8251, the ------------ status bit should be tested before each character is input.</w:t>
      </w:r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 xml:space="preserve">The 8051 has bank of --------- bytes of internal RAM. </w:t>
      </w:r>
    </w:p>
    <w:p w:rsidR="00307DAD" w:rsidRPr="00B727E4" w:rsidRDefault="00B727E4" w:rsidP="00021D38">
      <w:pPr>
        <w:pStyle w:val="ListParagraph"/>
        <w:numPr>
          <w:ilvl w:val="0"/>
          <w:numId w:val="35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727E4">
        <w:rPr>
          <w:rFonts w:ascii="Times New Roman" w:hAnsi="Times New Roman" w:cs="Times New Roman"/>
          <w:sz w:val="24"/>
          <w:szCs w:val="24"/>
        </w:rPr>
        <w:t xml:space="preserve">When the 8051 accesses external memory it will accesses external </w:t>
      </w:r>
      <w:r w:rsidR="00021D38">
        <w:rPr>
          <w:rFonts w:ascii="Times New Roman" w:hAnsi="Times New Roman" w:cs="Times New Roman"/>
          <w:sz w:val="24"/>
          <w:szCs w:val="24"/>
        </w:rPr>
        <w:t xml:space="preserve">data </w:t>
      </w:r>
      <w:r w:rsidRPr="00B727E4">
        <w:rPr>
          <w:rFonts w:ascii="Times New Roman" w:hAnsi="Times New Roman" w:cs="Times New Roman"/>
          <w:sz w:val="24"/>
          <w:szCs w:val="24"/>
        </w:rPr>
        <w:t>memory at the address indicated by --------------</w:t>
      </w:r>
    </w:p>
    <w:p w:rsidR="009472A9" w:rsidRPr="00A42E0C" w:rsidRDefault="00971572" w:rsidP="00A7331D">
      <w:pPr>
        <w:suppressAutoHyphens w:val="0"/>
        <w:jc w:val="center"/>
      </w:pPr>
      <w:r w:rsidRPr="00A42E0C">
        <w:rPr>
          <w:b/>
          <w:bCs/>
        </w:rPr>
        <w:t>S</w:t>
      </w:r>
      <w:r w:rsidR="00873726" w:rsidRPr="00A42E0C">
        <w:rPr>
          <w:b/>
          <w:bCs/>
        </w:rPr>
        <w:t>ECTION – B</w:t>
      </w:r>
    </w:p>
    <w:p w:rsidR="009472A9" w:rsidRPr="00A42E0C" w:rsidRDefault="00873726" w:rsidP="00A42E0C">
      <w:pPr>
        <w:spacing w:line="276" w:lineRule="auto"/>
        <w:rPr>
          <w:b/>
          <w:bCs/>
        </w:rPr>
      </w:pPr>
      <w:r w:rsidRPr="00A42E0C">
        <w:rPr>
          <w:b/>
          <w:bCs/>
        </w:rPr>
        <w:t>Answer all five questions</w:t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  <w:t>5×2M= 10M</w:t>
      </w:r>
    </w:p>
    <w:p w:rsidR="00B727E4" w:rsidRPr="00B727E4" w:rsidRDefault="00757B21" w:rsidP="00021D38">
      <w:pPr>
        <w:pStyle w:val="ListParagraph"/>
        <w:numPr>
          <w:ilvl w:val="0"/>
          <w:numId w:val="35"/>
        </w:numPr>
        <w:suppressAutoHyphens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need for </w:t>
      </w:r>
      <w:proofErr w:type="gramStart"/>
      <w:r>
        <w:rPr>
          <w:rFonts w:ascii="Times New Roman" w:hAnsi="Times New Roman" w:cs="Times New Roman"/>
          <w:sz w:val="24"/>
          <w:szCs w:val="24"/>
        </w:rPr>
        <w:t>DMA.</w:t>
      </w:r>
      <w:proofErr w:type="gramEnd"/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 xml:space="preserve">What frequency is required for a baud rate of 1200, assuming that the 8251 is programmed for </w:t>
      </w:r>
      <w:proofErr w:type="gramStart"/>
      <w:r w:rsidRPr="00B727E4">
        <w:t>a</w:t>
      </w:r>
      <w:proofErr w:type="gramEnd"/>
      <w:r w:rsidRPr="00B727E4">
        <w:t xml:space="preserve"> </w:t>
      </w:r>
      <w:r w:rsidRPr="00B727E4">
        <w:rPr>
          <w:position w:val="-6"/>
        </w:rPr>
        <w:object w:dxaOrig="460" w:dyaOrig="279">
          <v:shape id="_x0000_i1029" type="#_x0000_t75" style="width:23.25pt;height:14.25pt" o:ole="">
            <v:imagedata r:id="rId16" o:title=""/>
          </v:shape>
          <o:OLEObject Type="Embed" ProgID="Equation.DSMT4" ShapeID="_x0000_i1029" DrawAspect="Content" ObjectID="_1528619711" r:id="rId17"/>
        </w:object>
      </w:r>
      <w:r w:rsidRPr="00B727E4">
        <w:t xml:space="preserve"> clock? What does the baud rate become if the 8251 is reprogrammed for a </w:t>
      </w:r>
      <w:r w:rsidRPr="00B727E4">
        <w:rPr>
          <w:position w:val="-6"/>
        </w:rPr>
        <w:object w:dxaOrig="480" w:dyaOrig="279">
          <v:shape id="_x0000_i1030" type="#_x0000_t75" style="width:24pt;height:14.25pt" o:ole="">
            <v:imagedata r:id="rId18" o:title=""/>
          </v:shape>
          <o:OLEObject Type="Embed" ProgID="Equation.DSMT4" ShapeID="_x0000_i1030" DrawAspect="Content" ObjectID="_1528619712" r:id="rId19"/>
        </w:object>
      </w:r>
      <w:r w:rsidRPr="00B727E4">
        <w:t xml:space="preserve"> clock?</w:t>
      </w:r>
    </w:p>
    <w:p w:rsidR="00B727E4" w:rsidRPr="00B727E4" w:rsidRDefault="00757B21" w:rsidP="00021D38">
      <w:pPr>
        <w:numPr>
          <w:ilvl w:val="0"/>
          <w:numId w:val="35"/>
        </w:numPr>
        <w:suppressAutoHyphens w:val="0"/>
        <w:spacing w:line="276" w:lineRule="auto"/>
      </w:pPr>
      <w:r>
        <w:t>What are the other functions of Port 3</w:t>
      </w:r>
      <w:r w:rsidR="00021D38">
        <w:t xml:space="preserve"> in </w:t>
      </w:r>
      <w:proofErr w:type="gramStart"/>
      <w:r w:rsidR="00021D38">
        <w:t>8051.</w:t>
      </w:r>
      <w:proofErr w:type="gramEnd"/>
    </w:p>
    <w:p w:rsidR="00B727E4" w:rsidRPr="00B727E4" w:rsidRDefault="00B727E4" w:rsidP="00021D38">
      <w:pPr>
        <w:numPr>
          <w:ilvl w:val="0"/>
          <w:numId w:val="35"/>
        </w:numPr>
        <w:suppressAutoHyphens w:val="0"/>
        <w:spacing w:line="276" w:lineRule="auto"/>
      </w:pPr>
      <w:r w:rsidRPr="00B727E4">
        <w:t>For the software interrupt INT2, calculate the address of the locations from where the values of IP and CS are loaded.</w:t>
      </w:r>
    </w:p>
    <w:p w:rsidR="00A42E0C" w:rsidRPr="00B727E4" w:rsidRDefault="00757B21" w:rsidP="00021D38">
      <w:pPr>
        <w:pStyle w:val="ListParagraph"/>
        <w:numPr>
          <w:ilvl w:val="0"/>
          <w:numId w:val="35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y four features of 8051 Microcontroller. </w:t>
      </w:r>
    </w:p>
    <w:p w:rsidR="009472A9" w:rsidRPr="00A42E0C" w:rsidRDefault="00873726" w:rsidP="00A42E0C">
      <w:pPr>
        <w:spacing w:line="276" w:lineRule="auto"/>
        <w:jc w:val="center"/>
        <w:rPr>
          <w:b/>
          <w:bCs/>
        </w:rPr>
      </w:pPr>
      <w:r w:rsidRPr="00A42E0C">
        <w:rPr>
          <w:b/>
          <w:bCs/>
        </w:rPr>
        <w:t xml:space="preserve">SECTION – C </w:t>
      </w:r>
    </w:p>
    <w:p w:rsidR="009472A9" w:rsidRPr="00A42E0C" w:rsidRDefault="00873726" w:rsidP="00A42E0C">
      <w:pPr>
        <w:spacing w:line="276" w:lineRule="auto"/>
        <w:rPr>
          <w:b/>
          <w:bCs/>
        </w:rPr>
      </w:pPr>
      <w:r w:rsidRPr="00A42E0C">
        <w:rPr>
          <w:b/>
          <w:bCs/>
        </w:rPr>
        <w:t>Answer all four questions</w:t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  <w:t xml:space="preserve">           4×5M = 20M </w:t>
      </w:r>
    </w:p>
    <w:p w:rsidR="00A033C6" w:rsidRPr="0001491F" w:rsidRDefault="00123274" w:rsidP="00A033C6">
      <w:pPr>
        <w:widowControl w:val="0"/>
        <w:autoSpaceDE w:val="0"/>
        <w:autoSpaceDN w:val="0"/>
        <w:adjustRightInd w:val="0"/>
        <w:spacing w:before="27" w:line="386" w:lineRule="exact"/>
        <w:ind w:left="869" w:right="287" w:hanging="338"/>
      </w:pPr>
      <w:r w:rsidRPr="00544387">
        <w:rPr>
          <w:color w:val="000000" w:themeColor="text1"/>
          <w:spacing w:val="3"/>
        </w:rPr>
        <w:t xml:space="preserve">16. </w:t>
      </w:r>
      <w:r w:rsidR="0057325F" w:rsidRPr="00D675BF">
        <w:t>With the help of timing diagram explain the memory write operation of 8086</w:t>
      </w:r>
      <w:r w:rsidR="00A033C6" w:rsidRPr="0001491F">
        <w:rPr>
          <w:w w:val="102"/>
        </w:rPr>
        <w:t>.</w:t>
      </w:r>
    </w:p>
    <w:p w:rsidR="00A033C6" w:rsidRPr="00B81ED1" w:rsidRDefault="00B81ED1" w:rsidP="00B81ED1">
      <w:pPr>
        <w:widowControl w:val="0"/>
        <w:autoSpaceDE w:val="0"/>
        <w:autoSpaceDN w:val="0"/>
        <w:adjustRightInd w:val="0"/>
        <w:ind w:right="36"/>
        <w:jc w:val="center"/>
        <w:rPr>
          <w:b/>
        </w:rPr>
      </w:pPr>
      <w:r w:rsidRPr="00B81ED1">
        <w:rPr>
          <w:b/>
          <w:w w:val="102"/>
        </w:rPr>
        <w:t>(OR)</w:t>
      </w:r>
    </w:p>
    <w:p w:rsidR="00A033C6" w:rsidRPr="0001491F" w:rsidRDefault="00A033C6" w:rsidP="00A033C6">
      <w:pPr>
        <w:widowControl w:val="0"/>
        <w:autoSpaceDE w:val="0"/>
        <w:autoSpaceDN w:val="0"/>
        <w:adjustRightInd w:val="0"/>
        <w:spacing w:before="6" w:line="130" w:lineRule="exact"/>
      </w:pPr>
    </w:p>
    <w:p w:rsidR="00A033C6" w:rsidRPr="0001491F" w:rsidRDefault="00A033C6" w:rsidP="003E6521">
      <w:pPr>
        <w:widowControl w:val="0"/>
        <w:autoSpaceDE w:val="0"/>
        <w:autoSpaceDN w:val="0"/>
        <w:adjustRightInd w:val="0"/>
        <w:ind w:left="900" w:hanging="370"/>
      </w:pPr>
      <w:r w:rsidRPr="0001491F">
        <w:t>17.</w:t>
      </w:r>
      <w:r w:rsidRPr="0001491F">
        <w:rPr>
          <w:spacing w:val="6"/>
        </w:rPr>
        <w:t xml:space="preserve"> </w:t>
      </w:r>
      <w:r w:rsidR="0057325F" w:rsidRPr="00D675BF">
        <w:t>Interface 4kB of ROM and 16kB of RAM to 8086. Show the memory map details</w:t>
      </w:r>
      <w:r w:rsidRPr="0001491F">
        <w:rPr>
          <w:w w:val="102"/>
        </w:rPr>
        <w:t>.</w:t>
      </w:r>
    </w:p>
    <w:p w:rsidR="00021D38" w:rsidRDefault="00021D38" w:rsidP="003E6521">
      <w:pPr>
        <w:widowControl w:val="0"/>
        <w:autoSpaceDE w:val="0"/>
        <w:autoSpaceDN w:val="0"/>
        <w:adjustRightInd w:val="0"/>
        <w:spacing w:before="30"/>
        <w:ind w:left="869" w:right="80" w:hanging="338"/>
      </w:pPr>
    </w:p>
    <w:p w:rsidR="00A033C6" w:rsidRPr="0001491F" w:rsidRDefault="00A033C6" w:rsidP="003E6521">
      <w:pPr>
        <w:widowControl w:val="0"/>
        <w:autoSpaceDE w:val="0"/>
        <w:autoSpaceDN w:val="0"/>
        <w:adjustRightInd w:val="0"/>
        <w:spacing w:before="30"/>
        <w:ind w:left="869" w:right="80" w:hanging="338"/>
      </w:pPr>
      <w:r w:rsidRPr="0001491F">
        <w:t>18.</w:t>
      </w:r>
      <w:r w:rsidRPr="0001491F">
        <w:rPr>
          <w:spacing w:val="6"/>
        </w:rPr>
        <w:t xml:space="preserve"> </w:t>
      </w:r>
      <w:r w:rsidR="0057325F" w:rsidRPr="00D675BF">
        <w:t>Explain the functions of exclusive minimum mode signal of 8086</w:t>
      </w:r>
      <w:r w:rsidRPr="0001491F">
        <w:rPr>
          <w:w w:val="102"/>
        </w:rPr>
        <w:t>.</w:t>
      </w:r>
    </w:p>
    <w:p w:rsidR="00A033C6" w:rsidRPr="0001491F" w:rsidRDefault="00B81ED1" w:rsidP="003E6521">
      <w:pPr>
        <w:widowControl w:val="0"/>
        <w:tabs>
          <w:tab w:val="left" w:pos="9900"/>
        </w:tabs>
        <w:autoSpaceDE w:val="0"/>
        <w:autoSpaceDN w:val="0"/>
        <w:adjustRightInd w:val="0"/>
        <w:ind w:right="36"/>
        <w:jc w:val="center"/>
      </w:pPr>
      <w:r w:rsidRPr="00B81ED1">
        <w:rPr>
          <w:b/>
          <w:w w:val="102"/>
        </w:rPr>
        <w:t>(OR)</w:t>
      </w:r>
    </w:p>
    <w:p w:rsidR="00A033C6" w:rsidRPr="0001491F" w:rsidRDefault="00A033C6" w:rsidP="003E6521">
      <w:pPr>
        <w:widowControl w:val="0"/>
        <w:autoSpaceDE w:val="0"/>
        <w:autoSpaceDN w:val="0"/>
        <w:adjustRightInd w:val="0"/>
        <w:ind w:left="530"/>
      </w:pPr>
      <w:r w:rsidRPr="0001491F">
        <w:t>19.</w:t>
      </w:r>
      <w:r w:rsidRPr="0001491F">
        <w:rPr>
          <w:spacing w:val="6"/>
        </w:rPr>
        <w:t xml:space="preserve"> </w:t>
      </w:r>
      <w:r w:rsidR="0057325F" w:rsidRPr="00D675BF">
        <w:t>Explain the functions of exclusive maximum mode signal of 8086</w:t>
      </w:r>
      <w:r w:rsidRPr="0001491F">
        <w:rPr>
          <w:w w:val="102"/>
        </w:rPr>
        <w:t>.</w:t>
      </w:r>
    </w:p>
    <w:p w:rsidR="00A033C6" w:rsidRPr="0001491F" w:rsidRDefault="00A033C6" w:rsidP="003E6521">
      <w:pPr>
        <w:widowControl w:val="0"/>
        <w:autoSpaceDE w:val="0"/>
        <w:autoSpaceDN w:val="0"/>
        <w:adjustRightInd w:val="0"/>
        <w:spacing w:before="6"/>
      </w:pPr>
    </w:p>
    <w:p w:rsidR="00A033C6" w:rsidRPr="0001491F" w:rsidRDefault="00A033C6" w:rsidP="003E6521">
      <w:pPr>
        <w:widowControl w:val="0"/>
        <w:autoSpaceDE w:val="0"/>
        <w:autoSpaceDN w:val="0"/>
        <w:adjustRightInd w:val="0"/>
        <w:ind w:left="530"/>
      </w:pPr>
      <w:r w:rsidRPr="0001491F">
        <w:t>20.</w:t>
      </w:r>
      <w:r w:rsidRPr="0001491F">
        <w:rPr>
          <w:spacing w:val="6"/>
        </w:rPr>
        <w:t xml:space="preserve"> </w:t>
      </w:r>
      <w:r w:rsidR="0057325F" w:rsidRPr="00D675BF">
        <w:t xml:space="preserve">Draw the block diagram of </w:t>
      </w:r>
      <w:r w:rsidR="00021D38">
        <w:t xml:space="preserve">8257 </w:t>
      </w:r>
      <w:r w:rsidR="0057325F" w:rsidRPr="00D675BF">
        <w:t>DMA controller and explain the functions of each block</w:t>
      </w:r>
      <w:r w:rsidR="000F44D0">
        <w:t>.</w:t>
      </w:r>
    </w:p>
    <w:p w:rsidR="00021D38" w:rsidRPr="0001491F" w:rsidRDefault="00021D38" w:rsidP="00021D38">
      <w:pPr>
        <w:widowControl w:val="0"/>
        <w:tabs>
          <w:tab w:val="left" w:pos="9900"/>
        </w:tabs>
        <w:autoSpaceDE w:val="0"/>
        <w:autoSpaceDN w:val="0"/>
        <w:adjustRightInd w:val="0"/>
        <w:ind w:right="36"/>
        <w:jc w:val="center"/>
      </w:pPr>
      <w:r w:rsidRPr="00B81ED1">
        <w:rPr>
          <w:b/>
          <w:w w:val="102"/>
        </w:rPr>
        <w:t>(OR)</w:t>
      </w:r>
    </w:p>
    <w:p w:rsidR="00A033C6" w:rsidRDefault="00A033C6" w:rsidP="003E6521">
      <w:pPr>
        <w:widowControl w:val="0"/>
        <w:autoSpaceDE w:val="0"/>
        <w:autoSpaceDN w:val="0"/>
        <w:adjustRightInd w:val="0"/>
        <w:ind w:left="900" w:hanging="370"/>
      </w:pPr>
      <w:r w:rsidRPr="0001491F">
        <w:t>21.</w:t>
      </w:r>
      <w:r w:rsidRPr="0001491F">
        <w:rPr>
          <w:spacing w:val="6"/>
        </w:rPr>
        <w:t xml:space="preserve"> </w:t>
      </w:r>
      <w:r w:rsidR="0057325F" w:rsidRPr="00D675BF">
        <w:t>Explain the functions of the following pins of 8251:</w:t>
      </w:r>
    </w:p>
    <w:p w:rsidR="0057325F" w:rsidRPr="0001491F" w:rsidRDefault="0057325F" w:rsidP="003E6521">
      <w:pPr>
        <w:widowControl w:val="0"/>
        <w:autoSpaceDE w:val="0"/>
        <w:autoSpaceDN w:val="0"/>
        <w:adjustRightInd w:val="0"/>
        <w:ind w:left="900" w:hanging="370"/>
      </w:pPr>
      <w:r>
        <w:tab/>
      </w:r>
      <w:r w:rsidRPr="00D675BF">
        <w:t>(</w:t>
      </w:r>
      <w:proofErr w:type="spellStart"/>
      <w:proofErr w:type="gramStart"/>
      <w:r w:rsidRPr="00D675BF">
        <w:t>i</w:t>
      </w:r>
      <w:proofErr w:type="spellEnd"/>
      <w:proofErr w:type="gramEnd"/>
      <w:r w:rsidRPr="00D675BF">
        <w:t xml:space="preserve">) </w:t>
      </w:r>
      <w:proofErr w:type="spellStart"/>
      <w:r w:rsidRPr="00D675BF">
        <w:t>RxRDY</w:t>
      </w:r>
      <w:proofErr w:type="spellEnd"/>
      <w:r w:rsidRPr="00D675BF">
        <w:t xml:space="preserve">  (ii) </w:t>
      </w:r>
      <w:proofErr w:type="spellStart"/>
      <w:r w:rsidRPr="00D675BF">
        <w:t>TxRDY</w:t>
      </w:r>
      <w:proofErr w:type="spellEnd"/>
      <w:r w:rsidRPr="00D675BF">
        <w:t xml:space="preserve">   (iii) </w:t>
      </w:r>
      <w:proofErr w:type="spellStart"/>
      <w:r w:rsidRPr="00D675BF">
        <w:t>TxD</w:t>
      </w:r>
      <w:proofErr w:type="spellEnd"/>
      <w:r w:rsidRPr="00D675BF">
        <w:t xml:space="preserve">   (iv) </w:t>
      </w:r>
      <w:proofErr w:type="spellStart"/>
      <w:r w:rsidRPr="00D675BF">
        <w:t>RxD</w:t>
      </w:r>
      <w:proofErr w:type="spellEnd"/>
      <w:r w:rsidRPr="00D675BF">
        <w:t xml:space="preserve">   (v) </w:t>
      </w:r>
      <w:proofErr w:type="spellStart"/>
      <w:r w:rsidRPr="00D675BF">
        <w:t>TxE</w:t>
      </w:r>
      <w:proofErr w:type="spellEnd"/>
    </w:p>
    <w:p w:rsidR="00A033C6" w:rsidRPr="0001491F" w:rsidRDefault="00A033C6" w:rsidP="003E6521">
      <w:pPr>
        <w:widowControl w:val="0"/>
        <w:autoSpaceDE w:val="0"/>
        <w:autoSpaceDN w:val="0"/>
        <w:adjustRightInd w:val="0"/>
        <w:spacing w:before="5"/>
      </w:pPr>
    </w:p>
    <w:p w:rsidR="00A033C6" w:rsidRDefault="00A033C6" w:rsidP="003E6521">
      <w:pPr>
        <w:widowControl w:val="0"/>
        <w:autoSpaceDE w:val="0"/>
        <w:autoSpaceDN w:val="0"/>
        <w:adjustRightInd w:val="0"/>
        <w:ind w:left="869" w:right="182" w:hanging="338"/>
        <w:jc w:val="both"/>
      </w:pPr>
      <w:r w:rsidRPr="0001491F">
        <w:t>22.</w:t>
      </w:r>
      <w:r w:rsidRPr="0001491F">
        <w:rPr>
          <w:spacing w:val="5"/>
        </w:rPr>
        <w:t xml:space="preserve"> </w:t>
      </w:r>
      <w:r w:rsidR="0057325F" w:rsidRPr="00D675BF">
        <w:t>Explain the internal and external memory organization of 8051</w:t>
      </w:r>
      <w:r w:rsidRPr="0001491F">
        <w:rPr>
          <w:w w:val="102"/>
        </w:rPr>
        <w:t>.</w:t>
      </w:r>
    </w:p>
    <w:p w:rsidR="00B81ED1" w:rsidRPr="0001491F" w:rsidRDefault="00B81ED1" w:rsidP="003E6521">
      <w:pPr>
        <w:widowControl w:val="0"/>
        <w:autoSpaceDE w:val="0"/>
        <w:autoSpaceDN w:val="0"/>
        <w:adjustRightInd w:val="0"/>
        <w:ind w:right="182"/>
        <w:jc w:val="center"/>
      </w:pPr>
      <w:r w:rsidRPr="00B81ED1">
        <w:rPr>
          <w:b/>
          <w:w w:val="102"/>
        </w:rPr>
        <w:t>(OR)</w:t>
      </w:r>
    </w:p>
    <w:p w:rsidR="00A42E0C" w:rsidRPr="00123274" w:rsidRDefault="00A033C6" w:rsidP="003E6521">
      <w:pPr>
        <w:ind w:firstLine="540"/>
      </w:pPr>
      <w:r w:rsidRPr="0001491F">
        <w:t>23.</w:t>
      </w:r>
      <w:r w:rsidRPr="0001491F">
        <w:rPr>
          <w:spacing w:val="6"/>
        </w:rPr>
        <w:t xml:space="preserve"> </w:t>
      </w:r>
      <w:r w:rsidR="0057325F" w:rsidRPr="00D675BF">
        <w:t>Explain the various addressing modes of 8051 with examples</w:t>
      </w:r>
      <w:r w:rsidR="00A42E0C" w:rsidRPr="00123274">
        <w:t>.</w:t>
      </w:r>
    </w:p>
    <w:p w:rsidR="00E020CE" w:rsidRPr="00A42E0C" w:rsidRDefault="00E020CE" w:rsidP="003E6521">
      <w:pPr>
        <w:jc w:val="center"/>
        <w:rPr>
          <w:b/>
          <w:bCs/>
        </w:rPr>
      </w:pPr>
    </w:p>
    <w:p w:rsidR="009472A9" w:rsidRPr="00A42E0C" w:rsidRDefault="00873726" w:rsidP="003E6521">
      <w:pPr>
        <w:jc w:val="center"/>
        <w:rPr>
          <w:b/>
          <w:bCs/>
        </w:rPr>
      </w:pPr>
      <w:r w:rsidRPr="00A42E0C">
        <w:rPr>
          <w:b/>
          <w:bCs/>
        </w:rPr>
        <w:t xml:space="preserve">SECTION – D </w:t>
      </w:r>
    </w:p>
    <w:p w:rsidR="009472A9" w:rsidRPr="00A42E0C" w:rsidRDefault="00873726" w:rsidP="00A42E0C">
      <w:pPr>
        <w:spacing w:line="276" w:lineRule="auto"/>
        <w:rPr>
          <w:b/>
          <w:bCs/>
        </w:rPr>
      </w:pPr>
      <w:r w:rsidRPr="00A42E0C">
        <w:rPr>
          <w:b/>
          <w:bCs/>
        </w:rPr>
        <w:t xml:space="preserve">Answer all two questions </w:t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</w:r>
      <w:r w:rsidRPr="00A42E0C">
        <w:rPr>
          <w:b/>
          <w:bCs/>
        </w:rPr>
        <w:tab/>
        <w:t xml:space="preserve">          2×10M= 20M</w:t>
      </w:r>
    </w:p>
    <w:p w:rsidR="00B81ED1" w:rsidRPr="0001491F" w:rsidRDefault="00123274" w:rsidP="000F44D0">
      <w:pPr>
        <w:widowControl w:val="0"/>
        <w:autoSpaceDE w:val="0"/>
        <w:autoSpaceDN w:val="0"/>
        <w:adjustRightInd w:val="0"/>
        <w:spacing w:line="276" w:lineRule="auto"/>
        <w:ind w:left="617"/>
      </w:pPr>
      <w:r w:rsidRPr="00544387">
        <w:rPr>
          <w:color w:val="000000" w:themeColor="text1"/>
        </w:rPr>
        <w:t xml:space="preserve">24. </w:t>
      </w:r>
      <w:r w:rsidR="00757B21">
        <w:t xml:space="preserve">Draw the architecture of 8259 PIC and explain the functions of each block. </w:t>
      </w:r>
    </w:p>
    <w:p w:rsidR="00B81ED1" w:rsidRPr="0001491F" w:rsidRDefault="00B81ED1" w:rsidP="000F44D0">
      <w:pPr>
        <w:widowControl w:val="0"/>
        <w:autoSpaceDE w:val="0"/>
        <w:autoSpaceDN w:val="0"/>
        <w:adjustRightInd w:val="0"/>
        <w:spacing w:line="276" w:lineRule="auto"/>
        <w:ind w:right="-54"/>
        <w:jc w:val="center"/>
      </w:pPr>
      <w:r w:rsidRPr="00B81ED1">
        <w:rPr>
          <w:b/>
          <w:w w:val="102"/>
        </w:rPr>
        <w:t>(OR)</w:t>
      </w:r>
    </w:p>
    <w:p w:rsidR="00B81ED1" w:rsidRDefault="00B81ED1" w:rsidP="000F44D0">
      <w:pPr>
        <w:widowControl w:val="0"/>
        <w:autoSpaceDE w:val="0"/>
        <w:autoSpaceDN w:val="0"/>
        <w:adjustRightInd w:val="0"/>
        <w:spacing w:line="276" w:lineRule="auto"/>
        <w:ind w:left="900" w:right="79" w:hanging="360"/>
      </w:pPr>
      <w:r>
        <w:t xml:space="preserve"> </w:t>
      </w:r>
      <w:r w:rsidRPr="0001491F">
        <w:t>25.</w:t>
      </w:r>
      <w:r w:rsidRPr="0001491F">
        <w:rPr>
          <w:spacing w:val="9"/>
        </w:rPr>
        <w:t xml:space="preserve"> </w:t>
      </w:r>
      <w:proofErr w:type="gramStart"/>
      <w:r w:rsidR="00667766">
        <w:t>a</w:t>
      </w:r>
      <w:proofErr w:type="gramEnd"/>
      <w:r w:rsidR="00667766">
        <w:t>)</w:t>
      </w:r>
      <w:r w:rsidR="00021D38">
        <w:t xml:space="preserve"> </w:t>
      </w:r>
      <w:r w:rsidR="0057325F" w:rsidRPr="00D675BF">
        <w:t>Explain various modes of 8255 with examples</w:t>
      </w:r>
      <w:r w:rsidR="003E6521">
        <w:t>.</w:t>
      </w:r>
      <w:r w:rsidR="0057325F">
        <w:t xml:space="preserve"> </w:t>
      </w:r>
    </w:p>
    <w:p w:rsidR="00667766" w:rsidRDefault="00667766" w:rsidP="000F44D0">
      <w:pPr>
        <w:widowControl w:val="0"/>
        <w:autoSpaceDE w:val="0"/>
        <w:autoSpaceDN w:val="0"/>
        <w:adjustRightInd w:val="0"/>
        <w:spacing w:line="276" w:lineRule="auto"/>
        <w:ind w:left="900" w:right="79" w:hanging="360"/>
      </w:pPr>
      <w:r>
        <w:tab/>
        <w:t xml:space="preserve"> b) </w:t>
      </w:r>
      <w:r w:rsidRPr="00D675BF">
        <w:t>Interface 8255 to 8086 as per the following details</w:t>
      </w:r>
    </w:p>
    <w:p w:rsidR="00667766" w:rsidRPr="0001491F" w:rsidRDefault="00667766" w:rsidP="000F44D0">
      <w:pPr>
        <w:widowControl w:val="0"/>
        <w:autoSpaceDE w:val="0"/>
        <w:autoSpaceDN w:val="0"/>
        <w:adjustRightInd w:val="0"/>
        <w:spacing w:line="276" w:lineRule="auto"/>
        <w:ind w:left="900" w:right="79" w:hanging="360"/>
      </w:pPr>
      <w:r>
        <w:tab/>
      </w:r>
      <w:r w:rsidR="00021D38">
        <w:t xml:space="preserve">     </w:t>
      </w:r>
      <w:r w:rsidRPr="00D675BF">
        <w:t xml:space="preserve">Port </w:t>
      </w:r>
      <w:proofErr w:type="gramStart"/>
      <w:r w:rsidRPr="00D675BF">
        <w:t>A :C0H</w:t>
      </w:r>
      <w:proofErr w:type="gramEnd"/>
      <w:r w:rsidRPr="00D675BF">
        <w:t>; Port B: C</w:t>
      </w:r>
      <w:r w:rsidR="00757B21">
        <w:t>2</w:t>
      </w:r>
      <w:r w:rsidRPr="00D675BF">
        <w:t>H; Port C: C</w:t>
      </w:r>
      <w:r w:rsidR="00757B21">
        <w:t>4</w:t>
      </w:r>
      <w:r w:rsidRPr="00D675BF">
        <w:t>H; CWR: C</w:t>
      </w:r>
      <w:r w:rsidR="00757B21">
        <w:t>6</w:t>
      </w:r>
      <w:r w:rsidRPr="00D675BF">
        <w:t>H</w:t>
      </w:r>
    </w:p>
    <w:p w:rsidR="00021D38" w:rsidRDefault="00B81ED1" w:rsidP="000F44D0">
      <w:pPr>
        <w:widowControl w:val="0"/>
        <w:autoSpaceDE w:val="0"/>
        <w:autoSpaceDN w:val="0"/>
        <w:adjustRightInd w:val="0"/>
        <w:spacing w:before="6" w:line="276" w:lineRule="auto"/>
        <w:ind w:left="900" w:right="152" w:hanging="360"/>
      </w:pPr>
      <w:r>
        <w:t xml:space="preserve"> </w:t>
      </w:r>
    </w:p>
    <w:p w:rsidR="00B81ED1" w:rsidRDefault="00B81ED1" w:rsidP="000F44D0">
      <w:pPr>
        <w:widowControl w:val="0"/>
        <w:autoSpaceDE w:val="0"/>
        <w:autoSpaceDN w:val="0"/>
        <w:adjustRightInd w:val="0"/>
        <w:spacing w:before="6" w:line="276" w:lineRule="auto"/>
        <w:ind w:left="900" w:right="152" w:hanging="360"/>
      </w:pPr>
      <w:r w:rsidRPr="0001491F">
        <w:t xml:space="preserve">26. </w:t>
      </w:r>
      <w:r w:rsidRPr="0001491F">
        <w:rPr>
          <w:spacing w:val="9"/>
        </w:rPr>
        <w:t xml:space="preserve"> </w:t>
      </w:r>
      <w:r w:rsidR="00667766" w:rsidRPr="00D675BF">
        <w:t>Explain the following 8086 instructions with examples:</w:t>
      </w:r>
    </w:p>
    <w:p w:rsidR="00667766" w:rsidRPr="0001491F" w:rsidRDefault="00667766" w:rsidP="000F44D0">
      <w:pPr>
        <w:widowControl w:val="0"/>
        <w:autoSpaceDE w:val="0"/>
        <w:autoSpaceDN w:val="0"/>
        <w:adjustRightInd w:val="0"/>
        <w:spacing w:before="6" w:line="276" w:lineRule="auto"/>
        <w:ind w:left="900" w:right="152" w:hanging="360"/>
      </w:pPr>
      <w:r>
        <w:tab/>
      </w:r>
      <w:r w:rsidRPr="00D675BF">
        <w:t>(</w:t>
      </w:r>
      <w:proofErr w:type="spellStart"/>
      <w:r w:rsidRPr="00D675BF">
        <w:t>i</w:t>
      </w:r>
      <w:proofErr w:type="spellEnd"/>
      <w:r w:rsidRPr="00D675BF">
        <w:t xml:space="preserve">) AAM   </w:t>
      </w:r>
      <w:r w:rsidR="00021D38">
        <w:tab/>
      </w:r>
      <w:r w:rsidRPr="00D675BF">
        <w:t xml:space="preserve">(ii) DIV CL  </w:t>
      </w:r>
      <w:r w:rsidR="00021D38">
        <w:tab/>
      </w:r>
      <w:r w:rsidRPr="00D675BF">
        <w:t xml:space="preserve"> (iii) IRET   </w:t>
      </w:r>
      <w:r w:rsidR="00021D38">
        <w:tab/>
      </w:r>
      <w:r w:rsidRPr="00D675BF">
        <w:t>(iv) LOCK   (v) LODSB</w:t>
      </w:r>
    </w:p>
    <w:p w:rsidR="00B81ED1" w:rsidRPr="0001491F" w:rsidRDefault="00B81ED1" w:rsidP="000F44D0">
      <w:pPr>
        <w:widowControl w:val="0"/>
        <w:autoSpaceDE w:val="0"/>
        <w:autoSpaceDN w:val="0"/>
        <w:adjustRightInd w:val="0"/>
        <w:spacing w:before="11" w:line="276" w:lineRule="auto"/>
        <w:ind w:left="4276" w:right="4138"/>
        <w:jc w:val="center"/>
      </w:pPr>
      <w:r w:rsidRPr="00B81ED1">
        <w:rPr>
          <w:b/>
          <w:w w:val="102"/>
        </w:rPr>
        <w:t>(OR)</w:t>
      </w:r>
    </w:p>
    <w:p w:rsidR="00B81ED1" w:rsidRPr="0001491F" w:rsidRDefault="00B81ED1" w:rsidP="000F44D0">
      <w:pPr>
        <w:widowControl w:val="0"/>
        <w:autoSpaceDE w:val="0"/>
        <w:autoSpaceDN w:val="0"/>
        <w:adjustRightInd w:val="0"/>
        <w:spacing w:line="276" w:lineRule="auto"/>
        <w:ind w:left="900" w:right="499" w:hanging="360"/>
      </w:pPr>
      <w:r w:rsidRPr="0001491F">
        <w:t>27.</w:t>
      </w:r>
      <w:r w:rsidRPr="0001491F">
        <w:rPr>
          <w:spacing w:val="9"/>
        </w:rPr>
        <w:t xml:space="preserve"> </w:t>
      </w:r>
      <w:r w:rsidR="00667766" w:rsidRPr="00D675BF">
        <w:t xml:space="preserve">Write an 8086 assembly program to </w:t>
      </w:r>
      <w:r w:rsidR="00757B21">
        <w:t xml:space="preserve">find the largest number from the given series of 9 numbers. </w:t>
      </w:r>
    </w:p>
    <w:p w:rsidR="009472A9" w:rsidRPr="00A42E0C" w:rsidRDefault="009472A9" w:rsidP="00B81ED1">
      <w:pPr>
        <w:pStyle w:val="ListParagraph"/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</w:p>
    <w:sectPr w:rsidR="009472A9" w:rsidRPr="00A42E0C" w:rsidSect="00C22ED1">
      <w:headerReference w:type="default" r:id="rId20"/>
      <w:footerReference w:type="default" r:id="rId21"/>
      <w:headerReference w:type="first" r:id="rId22"/>
      <w:footerReference w:type="first" r:id="rId23"/>
      <w:pgSz w:w="12240" w:h="15840"/>
      <w:pgMar w:top="900" w:right="1152" w:bottom="630" w:left="1152" w:header="720" w:footer="555" w:gutter="0"/>
      <w:cols w:space="720"/>
      <w:formProt w:val="0"/>
      <w:titlePg/>
      <w:docGrid w:linePitch="360" w:charSpace="-61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2EA4" w:rsidRDefault="00122EA4" w:rsidP="009472A9">
      <w:r>
        <w:separator/>
      </w:r>
    </w:p>
  </w:endnote>
  <w:endnote w:type="continuationSeparator" w:id="1">
    <w:p w:rsidR="00122EA4" w:rsidRDefault="00122EA4" w:rsidP="00947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Arial"/>
    <w:charset w:val="01"/>
    <w:family w:val="swiss"/>
    <w:pitch w:val="default"/>
    <w:sig w:usb0="00000000" w:usb1="00000000" w:usb2="00000000" w:usb3="00000000" w:csb0="00000000" w:csb1="00000000"/>
  </w:font>
  <w:font w:name="Bookman">
    <w:altName w:val="Bookman Old Style"/>
    <w:charset w:val="00"/>
    <w:family w:val="auto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autami">
    <w:panose1 w:val="02000500000000000000"/>
    <w:charset w:val="00"/>
    <w:family w:val="auto"/>
    <w:pitch w:val="variable"/>
    <w:sig w:usb0="002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325F" w:rsidRDefault="00EE1F6D">
    <w:pPr>
      <w:pStyle w:val="Footer"/>
      <w:jc w:val="center"/>
      <w:rPr>
        <w:rStyle w:val="PageNumber"/>
        <w:b/>
        <w:bCs/>
        <w:sz w:val="22"/>
      </w:rPr>
    </w:pPr>
    <w:r w:rsidRPr="00EE1F6D">
      <w:rPr>
        <w:rStyle w:val="PageNumber"/>
        <w:b/>
        <w:bCs/>
        <w:sz w:val="22"/>
      </w:rPr>
      <w:fldChar w:fldCharType="begin"/>
    </w:r>
    <w:r w:rsidR="0057325F">
      <w:instrText>PAGE</w:instrText>
    </w:r>
    <w:r>
      <w:fldChar w:fldCharType="separate"/>
    </w:r>
    <w:r w:rsidR="00021D38">
      <w:rPr>
        <w:noProof/>
      </w:rPr>
      <w:t>2</w:t>
    </w:r>
    <w:r>
      <w:fldChar w:fldCharType="end"/>
    </w:r>
    <w:r w:rsidR="0057325F">
      <w:rPr>
        <w:rStyle w:val="PageNumber"/>
        <w:b/>
        <w:bCs/>
        <w:sz w:val="22"/>
      </w:rPr>
      <w:t xml:space="preserve"> of 2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325F" w:rsidRDefault="00EE1F6D">
    <w:pPr>
      <w:pStyle w:val="Footer"/>
      <w:jc w:val="center"/>
      <w:rPr>
        <w:rStyle w:val="PageNumber"/>
        <w:b/>
        <w:bCs/>
        <w:sz w:val="22"/>
      </w:rPr>
    </w:pPr>
    <w:r w:rsidRPr="00EE1F6D">
      <w:rPr>
        <w:rStyle w:val="PageNumber"/>
        <w:b/>
        <w:bCs/>
        <w:sz w:val="22"/>
      </w:rPr>
      <w:fldChar w:fldCharType="begin"/>
    </w:r>
    <w:r w:rsidR="0057325F">
      <w:instrText>PAGE</w:instrText>
    </w:r>
    <w:r>
      <w:fldChar w:fldCharType="separate"/>
    </w:r>
    <w:r w:rsidR="00021D38">
      <w:rPr>
        <w:noProof/>
      </w:rPr>
      <w:t>1</w:t>
    </w:r>
    <w:r>
      <w:fldChar w:fldCharType="end"/>
    </w:r>
    <w:r w:rsidR="0057325F">
      <w:rPr>
        <w:rStyle w:val="PageNumber"/>
        <w:b/>
        <w:bCs/>
        <w:sz w:val="22"/>
      </w:rPr>
      <w:t xml:space="preserve"> of 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2EA4" w:rsidRDefault="00122EA4" w:rsidP="009472A9">
      <w:r>
        <w:separator/>
      </w:r>
    </w:p>
  </w:footnote>
  <w:footnote w:type="continuationSeparator" w:id="1">
    <w:p w:rsidR="00122EA4" w:rsidRDefault="00122EA4" w:rsidP="00947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325F" w:rsidRPr="00C22ED1" w:rsidRDefault="0057325F">
    <w:pPr>
      <w:pStyle w:val="Header"/>
      <w:rPr>
        <w:b/>
      </w:rPr>
    </w:pPr>
    <w:r>
      <w:rPr>
        <w:rFonts w:ascii="Bookman" w:hAnsi="Bookman"/>
        <w:b/>
        <w:sz w:val="22"/>
      </w:rPr>
      <w:t>Regulation: R13</w:t>
    </w:r>
    <w:r>
      <w:rPr>
        <w:rFonts w:ascii="Bookman" w:hAnsi="Bookman"/>
        <w:b/>
        <w:sz w:val="22"/>
      </w:rPr>
      <w:tab/>
      <w:t xml:space="preserve">                                                                            </w:t>
    </w:r>
    <w:r w:rsidRPr="00C22ED1">
      <w:rPr>
        <w:rFonts w:ascii="Bookman" w:hAnsi="Bookman"/>
        <w:b/>
      </w:rPr>
      <w:t xml:space="preserve">Code No: </w:t>
    </w:r>
    <w:r>
      <w:rPr>
        <w:rFonts w:ascii="Bookman" w:hAnsi="Bookman"/>
        <w:b/>
      </w:rPr>
      <w:t>CS326/2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325F" w:rsidRPr="00C22ED1" w:rsidRDefault="0057325F" w:rsidP="00C22ED1">
    <w:pPr>
      <w:pStyle w:val="Header"/>
      <w:tabs>
        <w:tab w:val="left" w:pos="1965"/>
      </w:tabs>
    </w:pPr>
    <w:r>
      <w:rPr>
        <w:b/>
        <w:bCs/>
      </w:rPr>
      <w:t xml:space="preserve">Regulation: R13          </w:t>
    </w:r>
    <w:r w:rsidRPr="0003669D">
      <w:rPr>
        <w:b/>
        <w:bCs/>
        <w:noProof/>
      </w:rPr>
      <w:drawing>
        <wp:inline distT="0" distB="0" distL="0" distR="0">
          <wp:extent cx="2726055" cy="966470"/>
          <wp:effectExtent l="19050" t="0" r="0" b="0"/>
          <wp:docPr id="1" name="Picture 1" descr="Logo University New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 University New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-20000" contrast="60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26055" cy="9664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b/>
      </w:rPr>
      <w:tab/>
      <w:t xml:space="preserve">                      </w:t>
    </w:r>
    <w:r>
      <w:rPr>
        <w:b/>
        <w:bCs/>
      </w:rPr>
      <w:t>Code No: CS326/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29"/>
    <w:multiLevelType w:val="hybridMultilevel"/>
    <w:tmpl w:val="C0BA2790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2676017"/>
    <w:multiLevelType w:val="hybridMultilevel"/>
    <w:tmpl w:val="47D4EE34"/>
    <w:lvl w:ilvl="0" w:tplc="CB4CA67C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2">
    <w:nsid w:val="032B3CC3"/>
    <w:multiLevelType w:val="hybridMultilevel"/>
    <w:tmpl w:val="64BA9D40"/>
    <w:lvl w:ilvl="0" w:tplc="4870737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48B687D"/>
    <w:multiLevelType w:val="hybridMultilevel"/>
    <w:tmpl w:val="8CEE1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01E36"/>
    <w:multiLevelType w:val="hybridMultilevel"/>
    <w:tmpl w:val="7A324C7A"/>
    <w:lvl w:ilvl="0" w:tplc="CEC04CB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C083683"/>
    <w:multiLevelType w:val="hybridMultilevel"/>
    <w:tmpl w:val="C4D4AFF8"/>
    <w:lvl w:ilvl="0" w:tplc="CAA6BAE0">
      <w:start w:val="4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>
    <w:nsid w:val="0DA8133A"/>
    <w:multiLevelType w:val="hybridMultilevel"/>
    <w:tmpl w:val="81145714"/>
    <w:lvl w:ilvl="0" w:tplc="2AD213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EBB60D5"/>
    <w:multiLevelType w:val="hybridMultilevel"/>
    <w:tmpl w:val="5D005328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787EE2"/>
    <w:multiLevelType w:val="hybridMultilevel"/>
    <w:tmpl w:val="3AA07A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871ADF"/>
    <w:multiLevelType w:val="hybridMultilevel"/>
    <w:tmpl w:val="9DEC06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C362A5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F7694F"/>
    <w:multiLevelType w:val="hybridMultilevel"/>
    <w:tmpl w:val="1B1200DE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8E03E5"/>
    <w:multiLevelType w:val="hybridMultilevel"/>
    <w:tmpl w:val="F4D8C9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3A1BAD"/>
    <w:multiLevelType w:val="hybridMultilevel"/>
    <w:tmpl w:val="EEB650C0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4B2A64"/>
    <w:multiLevelType w:val="hybridMultilevel"/>
    <w:tmpl w:val="9200A65E"/>
    <w:lvl w:ilvl="0" w:tplc="F7D2D146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40125F"/>
    <w:multiLevelType w:val="hybridMultilevel"/>
    <w:tmpl w:val="ECCCFE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283069"/>
    <w:multiLevelType w:val="multilevel"/>
    <w:tmpl w:val="CFAA2F1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6">
    <w:nsid w:val="3D0E0658"/>
    <w:multiLevelType w:val="hybridMultilevel"/>
    <w:tmpl w:val="02BA06D8"/>
    <w:lvl w:ilvl="0" w:tplc="DC62527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D2A451E"/>
    <w:multiLevelType w:val="hybridMultilevel"/>
    <w:tmpl w:val="9B08F2AE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CB6503"/>
    <w:multiLevelType w:val="hybridMultilevel"/>
    <w:tmpl w:val="4F10AE28"/>
    <w:lvl w:ilvl="0" w:tplc="CB4CA67C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>
    <w:nsid w:val="428932C1"/>
    <w:multiLevelType w:val="hybridMultilevel"/>
    <w:tmpl w:val="8AC89CA2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20">
    <w:nsid w:val="44CE4A84"/>
    <w:multiLevelType w:val="hybridMultilevel"/>
    <w:tmpl w:val="EBE2CD34"/>
    <w:lvl w:ilvl="0" w:tplc="F91A0682">
      <w:start w:val="1"/>
      <w:numFmt w:val="lowerLetter"/>
      <w:lvlText w:val="%1)"/>
      <w:lvlJc w:val="left"/>
      <w:pPr>
        <w:ind w:left="1080" w:hanging="360"/>
      </w:pPr>
      <w:rPr>
        <w:rFonts w:ascii="inherit" w:hAnsi="inherit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56F00EB"/>
    <w:multiLevelType w:val="hybridMultilevel"/>
    <w:tmpl w:val="8CEE1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196B57"/>
    <w:multiLevelType w:val="hybridMultilevel"/>
    <w:tmpl w:val="16368FE4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975E2E"/>
    <w:multiLevelType w:val="hybridMultilevel"/>
    <w:tmpl w:val="B13E14F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79D20FB"/>
    <w:multiLevelType w:val="hybridMultilevel"/>
    <w:tmpl w:val="EC5ADB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576417"/>
    <w:multiLevelType w:val="hybridMultilevel"/>
    <w:tmpl w:val="C24EDB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AF138B"/>
    <w:multiLevelType w:val="hybridMultilevel"/>
    <w:tmpl w:val="FC2490A4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A43C5C"/>
    <w:multiLevelType w:val="multilevel"/>
    <w:tmpl w:val="5414E8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8469FD"/>
    <w:multiLevelType w:val="hybridMultilevel"/>
    <w:tmpl w:val="58AE735C"/>
    <w:lvl w:ilvl="0" w:tplc="F27413E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81D162B"/>
    <w:multiLevelType w:val="hybridMultilevel"/>
    <w:tmpl w:val="CD5E0310"/>
    <w:lvl w:ilvl="0" w:tplc="400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7949B5"/>
    <w:multiLevelType w:val="hybridMultilevel"/>
    <w:tmpl w:val="63566ECE"/>
    <w:lvl w:ilvl="0" w:tplc="4AC02446">
      <w:start w:val="1"/>
      <w:numFmt w:val="lowerLetter"/>
      <w:lvlText w:val="%1)"/>
      <w:lvlJc w:val="left"/>
      <w:pPr>
        <w:ind w:left="1080" w:hanging="360"/>
      </w:pPr>
      <w:rPr>
        <w:rFonts w:ascii="inherit" w:hAnsi="inherit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B337BEF"/>
    <w:multiLevelType w:val="hybridMultilevel"/>
    <w:tmpl w:val="3668B526"/>
    <w:lvl w:ilvl="0" w:tplc="BC1892D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2C5B94"/>
    <w:multiLevelType w:val="hybridMultilevel"/>
    <w:tmpl w:val="F5F088C0"/>
    <w:lvl w:ilvl="0" w:tplc="B1F4737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6B8941EC"/>
    <w:multiLevelType w:val="hybridMultilevel"/>
    <w:tmpl w:val="7FB6D0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62498A"/>
    <w:multiLevelType w:val="hybridMultilevel"/>
    <w:tmpl w:val="F1667AF2"/>
    <w:lvl w:ilvl="0" w:tplc="BB5E9B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4DD0EE0"/>
    <w:multiLevelType w:val="hybridMultilevel"/>
    <w:tmpl w:val="51F24194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006DC1"/>
    <w:multiLevelType w:val="hybridMultilevel"/>
    <w:tmpl w:val="A502D11A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7"/>
  </w:num>
  <w:num w:numId="2">
    <w:abstractNumId w:val="15"/>
  </w:num>
  <w:num w:numId="3">
    <w:abstractNumId w:val="0"/>
  </w:num>
  <w:num w:numId="4">
    <w:abstractNumId w:val="34"/>
  </w:num>
  <w:num w:numId="5">
    <w:abstractNumId w:val="6"/>
  </w:num>
  <w:num w:numId="6">
    <w:abstractNumId w:val="31"/>
  </w:num>
  <w:num w:numId="7">
    <w:abstractNumId w:val="36"/>
  </w:num>
  <w:num w:numId="8">
    <w:abstractNumId w:val="2"/>
  </w:num>
  <w:num w:numId="9">
    <w:abstractNumId w:val="32"/>
  </w:num>
  <w:num w:numId="10">
    <w:abstractNumId w:val="8"/>
  </w:num>
  <w:num w:numId="11">
    <w:abstractNumId w:val="20"/>
  </w:num>
  <w:num w:numId="12">
    <w:abstractNumId w:val="30"/>
  </w:num>
  <w:num w:numId="13">
    <w:abstractNumId w:val="16"/>
  </w:num>
  <w:num w:numId="14">
    <w:abstractNumId w:val="13"/>
  </w:num>
  <w:num w:numId="15">
    <w:abstractNumId w:val="10"/>
  </w:num>
  <w:num w:numId="16">
    <w:abstractNumId w:val="5"/>
  </w:num>
  <w:num w:numId="17">
    <w:abstractNumId w:val="35"/>
  </w:num>
  <w:num w:numId="18">
    <w:abstractNumId w:val="12"/>
  </w:num>
  <w:num w:numId="19">
    <w:abstractNumId w:val="25"/>
  </w:num>
  <w:num w:numId="20">
    <w:abstractNumId w:val="9"/>
  </w:num>
  <w:num w:numId="21">
    <w:abstractNumId w:val="26"/>
  </w:num>
  <w:num w:numId="22">
    <w:abstractNumId w:val="24"/>
  </w:num>
  <w:num w:numId="23">
    <w:abstractNumId w:val="14"/>
  </w:num>
  <w:num w:numId="24">
    <w:abstractNumId w:val="11"/>
  </w:num>
  <w:num w:numId="25">
    <w:abstractNumId w:val="23"/>
  </w:num>
  <w:num w:numId="26">
    <w:abstractNumId w:val="33"/>
  </w:num>
  <w:num w:numId="27">
    <w:abstractNumId w:val="28"/>
  </w:num>
  <w:num w:numId="28">
    <w:abstractNumId w:val="22"/>
  </w:num>
  <w:num w:numId="29">
    <w:abstractNumId w:val="19"/>
  </w:num>
  <w:num w:numId="30">
    <w:abstractNumId w:val="18"/>
  </w:num>
  <w:num w:numId="31">
    <w:abstractNumId w:val="1"/>
  </w:num>
  <w:num w:numId="32">
    <w:abstractNumId w:val="7"/>
  </w:num>
  <w:num w:numId="33">
    <w:abstractNumId w:val="29"/>
  </w:num>
  <w:num w:numId="34">
    <w:abstractNumId w:val="17"/>
  </w:num>
  <w:num w:numId="35">
    <w:abstractNumId w:val="3"/>
  </w:num>
  <w:num w:numId="36">
    <w:abstractNumId w:val="4"/>
  </w:num>
  <w:num w:numId="37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rawingGridHorizontalSpacing w:val="108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472A9"/>
    <w:rsid w:val="00021D38"/>
    <w:rsid w:val="0002656A"/>
    <w:rsid w:val="0003669D"/>
    <w:rsid w:val="000508F9"/>
    <w:rsid w:val="000642A9"/>
    <w:rsid w:val="000909EE"/>
    <w:rsid w:val="0009635E"/>
    <w:rsid w:val="000B4273"/>
    <w:rsid w:val="000F36C9"/>
    <w:rsid w:val="000F44D0"/>
    <w:rsid w:val="00122EA4"/>
    <w:rsid w:val="00123274"/>
    <w:rsid w:val="001270EF"/>
    <w:rsid w:val="001E1B13"/>
    <w:rsid w:val="00217057"/>
    <w:rsid w:val="002C3607"/>
    <w:rsid w:val="002E591F"/>
    <w:rsid w:val="002F3DCA"/>
    <w:rsid w:val="00307DAD"/>
    <w:rsid w:val="00315438"/>
    <w:rsid w:val="003E6521"/>
    <w:rsid w:val="003F54EB"/>
    <w:rsid w:val="00434BF5"/>
    <w:rsid w:val="00454275"/>
    <w:rsid w:val="00491371"/>
    <w:rsid w:val="00493D7E"/>
    <w:rsid w:val="004A074B"/>
    <w:rsid w:val="0050117C"/>
    <w:rsid w:val="00553963"/>
    <w:rsid w:val="00554F52"/>
    <w:rsid w:val="00562A71"/>
    <w:rsid w:val="0057325F"/>
    <w:rsid w:val="005B447E"/>
    <w:rsid w:val="005C2B9A"/>
    <w:rsid w:val="005F5804"/>
    <w:rsid w:val="00633BB1"/>
    <w:rsid w:val="00650B5F"/>
    <w:rsid w:val="00667766"/>
    <w:rsid w:val="006D5FBB"/>
    <w:rsid w:val="006E2283"/>
    <w:rsid w:val="00757B21"/>
    <w:rsid w:val="00763CC5"/>
    <w:rsid w:val="00772F40"/>
    <w:rsid w:val="008338A2"/>
    <w:rsid w:val="008501B2"/>
    <w:rsid w:val="00871F9E"/>
    <w:rsid w:val="00873726"/>
    <w:rsid w:val="008B061B"/>
    <w:rsid w:val="009439D5"/>
    <w:rsid w:val="009472A9"/>
    <w:rsid w:val="00956AAA"/>
    <w:rsid w:val="00971572"/>
    <w:rsid w:val="00973B3C"/>
    <w:rsid w:val="00974A2B"/>
    <w:rsid w:val="009D3F39"/>
    <w:rsid w:val="00A033C6"/>
    <w:rsid w:val="00A11C0B"/>
    <w:rsid w:val="00A37892"/>
    <w:rsid w:val="00A42E0C"/>
    <w:rsid w:val="00A479FB"/>
    <w:rsid w:val="00A6491E"/>
    <w:rsid w:val="00A674F6"/>
    <w:rsid w:val="00A7331D"/>
    <w:rsid w:val="00AB77AA"/>
    <w:rsid w:val="00B41FFF"/>
    <w:rsid w:val="00B727E4"/>
    <w:rsid w:val="00B81ED1"/>
    <w:rsid w:val="00BF450F"/>
    <w:rsid w:val="00C113A3"/>
    <w:rsid w:val="00C13E57"/>
    <w:rsid w:val="00C22ED1"/>
    <w:rsid w:val="00C6519A"/>
    <w:rsid w:val="00C833B1"/>
    <w:rsid w:val="00CA117E"/>
    <w:rsid w:val="00CD2264"/>
    <w:rsid w:val="00CE1C13"/>
    <w:rsid w:val="00D3328C"/>
    <w:rsid w:val="00DE6549"/>
    <w:rsid w:val="00E020CE"/>
    <w:rsid w:val="00E02A73"/>
    <w:rsid w:val="00E340EF"/>
    <w:rsid w:val="00ED389A"/>
    <w:rsid w:val="00EE1F6D"/>
    <w:rsid w:val="00EE46E9"/>
    <w:rsid w:val="00F24316"/>
    <w:rsid w:val="00F47327"/>
    <w:rsid w:val="00F67C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55BB0"/>
    <w:pPr>
      <w:suppressAutoHyphens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C55BB0"/>
    <w:pPr>
      <w:keepNext/>
      <w:ind w:left="720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C55BB0"/>
    <w:pPr>
      <w:keepNext/>
      <w:ind w:left="720"/>
      <w:jc w:val="both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rsid w:val="00C55BB0"/>
    <w:pPr>
      <w:keepNext/>
      <w:jc w:val="center"/>
      <w:outlineLvl w:val="2"/>
    </w:pPr>
    <w:rPr>
      <w:b/>
      <w:bCs/>
      <w:color w:val="000000"/>
      <w:sz w:val="32"/>
      <w:szCs w:val="32"/>
    </w:rPr>
  </w:style>
  <w:style w:type="paragraph" w:styleId="Heading4">
    <w:name w:val="heading 4"/>
    <w:basedOn w:val="Normal"/>
    <w:next w:val="Normal"/>
    <w:qFormat/>
    <w:rsid w:val="00C55BB0"/>
    <w:pPr>
      <w:keepNext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C55BB0"/>
    <w:pPr>
      <w:keepNext/>
      <w:jc w:val="both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C55BB0"/>
    <w:pPr>
      <w:keepNext/>
      <w:ind w:left="72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C55BB0"/>
  </w:style>
  <w:style w:type="character" w:customStyle="1" w:styleId="mw-headline">
    <w:name w:val="mw-headline"/>
    <w:basedOn w:val="DefaultParagraphFont"/>
    <w:rsid w:val="00600222"/>
  </w:style>
  <w:style w:type="character" w:customStyle="1" w:styleId="HeaderChar">
    <w:name w:val="Header Char"/>
    <w:basedOn w:val="DefaultParagraphFont"/>
    <w:link w:val="Header"/>
    <w:rsid w:val="00286F69"/>
    <w:rPr>
      <w:sz w:val="24"/>
      <w:szCs w:val="24"/>
    </w:rPr>
  </w:style>
  <w:style w:type="character" w:customStyle="1" w:styleId="apple-style-span">
    <w:name w:val="apple-style-span"/>
    <w:basedOn w:val="DefaultParagraphFont"/>
    <w:rsid w:val="00A3711A"/>
  </w:style>
  <w:style w:type="character" w:styleId="PlaceholderText">
    <w:name w:val="Placeholder Text"/>
    <w:basedOn w:val="DefaultParagraphFont"/>
    <w:uiPriority w:val="99"/>
    <w:semiHidden/>
    <w:rsid w:val="00E459DF"/>
    <w:rPr>
      <w:color w:val="808080"/>
    </w:rPr>
  </w:style>
  <w:style w:type="character" w:customStyle="1" w:styleId="ListLabel1">
    <w:name w:val="ListLabel 1"/>
    <w:rsid w:val="009472A9"/>
    <w:rPr>
      <w:color w:val="00000A"/>
    </w:rPr>
  </w:style>
  <w:style w:type="character" w:customStyle="1" w:styleId="ListLabel2">
    <w:name w:val="ListLabel 2"/>
    <w:rsid w:val="009472A9"/>
    <w:rPr>
      <w:rFonts w:cs="Times New Roman"/>
    </w:rPr>
  </w:style>
  <w:style w:type="character" w:customStyle="1" w:styleId="ListLabel3">
    <w:name w:val="ListLabel 3"/>
    <w:rsid w:val="009472A9"/>
    <w:rPr>
      <w:rFonts w:eastAsia="Times New Roman"/>
    </w:rPr>
  </w:style>
  <w:style w:type="paragraph" w:customStyle="1" w:styleId="Heading">
    <w:name w:val="Heading"/>
    <w:basedOn w:val="Normal"/>
    <w:next w:val="TextBody"/>
    <w:rsid w:val="009472A9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Normal"/>
    <w:rsid w:val="00C55BB0"/>
    <w:pPr>
      <w:spacing w:line="288" w:lineRule="auto"/>
    </w:pPr>
    <w:rPr>
      <w:b/>
      <w:bCs/>
    </w:rPr>
  </w:style>
  <w:style w:type="paragraph" w:styleId="List">
    <w:name w:val="List"/>
    <w:basedOn w:val="TextBody"/>
    <w:rsid w:val="009472A9"/>
    <w:rPr>
      <w:rFonts w:cs="FreeSans"/>
    </w:rPr>
  </w:style>
  <w:style w:type="paragraph" w:styleId="Caption">
    <w:name w:val="caption"/>
    <w:basedOn w:val="Normal"/>
    <w:rsid w:val="009472A9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rsid w:val="009472A9"/>
    <w:pPr>
      <w:suppressLineNumbers/>
    </w:pPr>
    <w:rPr>
      <w:rFonts w:cs="FreeSans"/>
    </w:rPr>
  </w:style>
  <w:style w:type="paragraph" w:styleId="BlockText">
    <w:name w:val="Block Text"/>
    <w:basedOn w:val="Normal"/>
    <w:rsid w:val="00C55BB0"/>
    <w:pPr>
      <w:ind w:left="360" w:right="36" w:firstLine="360"/>
      <w:jc w:val="both"/>
    </w:pPr>
  </w:style>
  <w:style w:type="paragraph" w:styleId="Title">
    <w:name w:val="Title"/>
    <w:basedOn w:val="Normal"/>
    <w:qFormat/>
    <w:rsid w:val="00C55BB0"/>
    <w:pPr>
      <w:tabs>
        <w:tab w:val="center" w:pos="4702"/>
        <w:tab w:val="right" w:pos="9404"/>
      </w:tabs>
      <w:ind w:left="720"/>
      <w:jc w:val="center"/>
    </w:pPr>
    <w:rPr>
      <w:rFonts w:ascii="Bookman" w:hAnsi="Bookman" w:cs="Arial"/>
      <w:b/>
      <w:bCs/>
      <w:color w:val="000000"/>
      <w:sz w:val="30"/>
      <w:szCs w:val="30"/>
    </w:rPr>
  </w:style>
  <w:style w:type="paragraph" w:styleId="Header">
    <w:name w:val="header"/>
    <w:basedOn w:val="Normal"/>
    <w:link w:val="HeaderChar"/>
    <w:rsid w:val="00C55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5BB0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456D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0F7D"/>
    <w:pPr>
      <w:spacing w:after="160" w:line="256" w:lineRule="auto"/>
      <w:ind w:left="720"/>
      <w:contextualSpacing/>
    </w:pPr>
    <w:rPr>
      <w:rFonts w:ascii="Calibri" w:eastAsia="Calibri" w:hAnsi="Calibri" w:cs="Gautami"/>
      <w:sz w:val="22"/>
      <w:szCs w:val="22"/>
      <w:lang w:val="en-SG"/>
    </w:rPr>
  </w:style>
  <w:style w:type="table" w:styleId="TableGrid">
    <w:name w:val="Table Grid"/>
    <w:basedOn w:val="TableNormal"/>
    <w:rsid w:val="004533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C13E57"/>
  </w:style>
  <w:style w:type="character" w:customStyle="1" w:styleId="tgc">
    <w:name w:val="_tgc"/>
    <w:basedOn w:val="DefaultParagraphFont"/>
    <w:rsid w:val="00307DAD"/>
  </w:style>
  <w:style w:type="paragraph" w:customStyle="1" w:styleId="Default">
    <w:name w:val="Default"/>
    <w:rsid w:val="000F36C9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EB6230-06D9-4D0A-83A0-136CBEC91E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487</Words>
  <Characters>278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GNAN  UNIVERSITY :: VADLAMUDI</vt:lpstr>
    </vt:vector>
  </TitlesOfParts>
  <Company>Arkansas State University</Company>
  <LinksUpToDate>false</LinksUpToDate>
  <CharactersWithSpaces>3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GNAN  UNIVERSITY :: VADLAMUDI</dc:title>
  <dc:creator>Vignan</dc:creator>
  <cp:lastModifiedBy>ADMIN</cp:lastModifiedBy>
  <cp:revision>11</cp:revision>
  <cp:lastPrinted>2016-06-28T06:08:00Z</cp:lastPrinted>
  <dcterms:created xsi:type="dcterms:W3CDTF">2016-03-22T05:02:00Z</dcterms:created>
  <dcterms:modified xsi:type="dcterms:W3CDTF">2016-06-28T06:19:00Z</dcterms:modified>
  <dc:language>en-IN</dc:language>
</cp:coreProperties>
</file>